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B507C5" w14:textId="71C79606" w:rsidR="00142AA2" w:rsidRDefault="00142AA2" w:rsidP="00142AA2">
      <w:pPr>
        <w:pStyle w:val="berschrift2"/>
        <w:numPr>
          <w:ilvl w:val="0"/>
          <w:numId w:val="0"/>
        </w:numPr>
      </w:pPr>
      <w:bookmarkStart w:id="0" w:name="_Toc225249133"/>
      <w:r>
        <w:t>1.2. Quantenobjekte</w:t>
      </w:r>
      <w:bookmarkEnd w:id="0"/>
    </w:p>
    <w:p w14:paraId="2BF7E430" w14:textId="77777777" w:rsidR="00142AA2" w:rsidRDefault="00142AA2" w:rsidP="00142AA2"/>
    <w:p w14:paraId="5FF9D42F" w14:textId="185FF9B2" w:rsidR="00142AA2" w:rsidRDefault="00142AA2" w:rsidP="00142AA2">
      <w:pPr>
        <w:pStyle w:val="berschrift3"/>
        <w:numPr>
          <w:ilvl w:val="0"/>
          <w:numId w:val="0"/>
        </w:numPr>
      </w:pPr>
      <w:bookmarkStart w:id="1" w:name="_Toc225249134"/>
      <w:r>
        <w:t>1.2.1. Impuls eines Photons</w:t>
      </w:r>
      <w:bookmarkEnd w:id="1"/>
    </w:p>
    <w:p w14:paraId="0E4E0B9C" w14:textId="77777777" w:rsidR="00142AA2" w:rsidRDefault="00142AA2" w:rsidP="00142AA2"/>
    <w:p w14:paraId="63200ECD" w14:textId="77777777" w:rsidR="00142AA2" w:rsidRDefault="00142AA2" w:rsidP="00142AA2">
      <w:r>
        <w:rPr>
          <w:noProof/>
        </w:rPr>
        <w:drawing>
          <wp:anchor distT="0" distB="0" distL="114300" distR="114300" simplePos="0" relativeHeight="251680768" behindDoc="0" locked="0" layoutInCell="1" allowOverlap="1" wp14:anchorId="2430F4D0" wp14:editId="052C93C0">
            <wp:simplePos x="0" y="0"/>
            <wp:positionH relativeFrom="column">
              <wp:posOffset>81280</wp:posOffset>
            </wp:positionH>
            <wp:positionV relativeFrom="paragraph">
              <wp:posOffset>64770</wp:posOffset>
            </wp:positionV>
            <wp:extent cx="2219325" cy="1381125"/>
            <wp:effectExtent l="0" t="0" r="9525" b="9525"/>
            <wp:wrapSquare wrapText="bothSides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E4B1FA" w14:textId="77777777" w:rsidR="00142AA2" w:rsidRDefault="00142AA2" w:rsidP="00142AA2"/>
    <w:p w14:paraId="638CA60D" w14:textId="77777777" w:rsidR="00142AA2" w:rsidRDefault="00142AA2" w:rsidP="00142AA2">
      <w:pPr>
        <w:jc w:val="both"/>
      </w:pPr>
      <w:r w:rsidRPr="00DE0BCC">
        <w:t>Photonen breiten sich stets mit</w:t>
      </w:r>
      <w:r>
        <w:t xml:space="preserve"> </w:t>
      </w:r>
      <w:r w:rsidRPr="00DE0BCC">
        <w:t>Lichtgeschwindigkeit aus. Ihre Ruhemasse</w:t>
      </w:r>
      <w:r>
        <w:t xml:space="preserve"> </w:t>
      </w:r>
      <w:r w:rsidRPr="00DE0BCC">
        <w:t>ist null.</w:t>
      </w:r>
      <w:r>
        <w:t xml:space="preserve"> </w:t>
      </w:r>
      <w:r w:rsidRPr="00DE0BCC">
        <w:t>Dennoch haben Photonen einen</w:t>
      </w:r>
      <w:r>
        <w:t xml:space="preserve"> </w:t>
      </w:r>
      <w:r w:rsidRPr="00DE0BCC">
        <w:t>Impuls, der sich experimentell nachweisen</w:t>
      </w:r>
      <w:r>
        <w:t xml:space="preserve"> </w:t>
      </w:r>
      <w:r w:rsidRPr="00DE0BCC">
        <w:t>lässt.</w:t>
      </w:r>
    </w:p>
    <w:p w14:paraId="25CB1F95" w14:textId="77777777" w:rsidR="00142AA2" w:rsidRDefault="00142AA2" w:rsidP="00142AA2"/>
    <w:p w14:paraId="7C876F51" w14:textId="0AB0D8CC" w:rsidR="00142AA2" w:rsidRDefault="00142AA2" w:rsidP="00142AA2"/>
    <w:p w14:paraId="3D79C35B" w14:textId="03484B36" w:rsidR="003227F8" w:rsidRDefault="003227F8" w:rsidP="00142AA2"/>
    <w:p w14:paraId="0779FF3B" w14:textId="77777777" w:rsidR="003227F8" w:rsidRDefault="003227F8" w:rsidP="00142AA2"/>
    <w:p w14:paraId="418E3E00" w14:textId="77777777" w:rsidR="00142AA2" w:rsidRDefault="00142AA2" w:rsidP="00142AA2">
      <w:pPr>
        <w:jc w:val="both"/>
      </w:pPr>
      <w:r>
        <w:t xml:space="preserve">Der Impuls wird berechnet mit </w:t>
      </w:r>
      <w:r w:rsidRPr="00CC03A9">
        <w:rPr>
          <w:position w:val="-10"/>
        </w:rPr>
        <w:object w:dxaOrig="1300" w:dyaOrig="260" w14:anchorId="68A5E7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12.5pt" o:ole="">
            <v:imagedata r:id="rId9" o:title=""/>
          </v:shape>
          <o:OLEObject Type="Embed" ProgID="Equation.DSMT4" ShapeID="_x0000_i1025" DrawAspect="Content" ObjectID="_1671284890" r:id="rId10"/>
        </w:object>
      </w:r>
      <w:r>
        <w:t xml:space="preserve">. Die Energie beträgt </w:t>
      </w:r>
      <w:r w:rsidRPr="00CC03A9">
        <w:rPr>
          <w:position w:val="-10"/>
        </w:rPr>
        <w:object w:dxaOrig="2040" w:dyaOrig="340" w14:anchorId="3FA6FB7E">
          <v:shape id="_x0000_i1026" type="#_x0000_t75" style="width:102.05pt;height:17.55pt" o:ole="">
            <v:imagedata r:id="rId11" o:title=""/>
          </v:shape>
          <o:OLEObject Type="Embed" ProgID="Equation.DSMT4" ShapeID="_x0000_i1026" DrawAspect="Content" ObjectID="_1671284891" r:id="rId12"/>
        </w:object>
      </w:r>
      <w:r>
        <w:t>.</w:t>
      </w:r>
    </w:p>
    <w:p w14:paraId="08ED4C10" w14:textId="77777777" w:rsidR="00142AA2" w:rsidRDefault="00142AA2" w:rsidP="00142AA2"/>
    <w:p w14:paraId="128BAEEC" w14:textId="77777777" w:rsidR="00142AA2" w:rsidRDefault="00142AA2" w:rsidP="00142AA2">
      <w:pPr>
        <w:pStyle w:val="Merksatz"/>
        <w:rPr>
          <w:b w:val="0"/>
          <w:iCs/>
        </w:rPr>
      </w:pPr>
      <w:r>
        <w:sym w:font="Marlett" w:char="F034"/>
      </w:r>
      <w:r w:rsidRPr="007215EC">
        <w:t>Der Impuls eines Photons beträgt:</w:t>
      </w:r>
      <w:r>
        <w:tab/>
      </w:r>
      <w:r>
        <w:rPr>
          <w:i/>
          <w:iCs/>
        </w:rPr>
        <w:br/>
      </w:r>
      <w:r w:rsidRPr="005E3F32">
        <w:rPr>
          <w:i/>
          <w:iCs/>
          <w:position w:val="-22"/>
        </w:rPr>
        <w:object w:dxaOrig="1380" w:dyaOrig="580" w14:anchorId="040AE30C">
          <v:shape id="_x0000_i1027" type="#_x0000_t75" style="width:68.85pt;height:29.45pt" o:ole="">
            <v:imagedata r:id="rId13" o:title=""/>
          </v:shape>
          <o:OLEObject Type="Embed" ProgID="Equation.DSMT4" ShapeID="_x0000_i1027" DrawAspect="Content" ObjectID="_1671284892" r:id="rId14"/>
        </w:object>
      </w:r>
      <w:r>
        <w:rPr>
          <w:i/>
          <w:iCs/>
        </w:rPr>
        <w:t>.</w:t>
      </w:r>
    </w:p>
    <w:p w14:paraId="13C2548D" w14:textId="77777777" w:rsidR="00142AA2" w:rsidRDefault="00142AA2" w:rsidP="00142AA2"/>
    <w:sectPr w:rsidR="00142AA2" w:rsidSect="00AC6F2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4A631E0" w14:textId="77777777" w:rsidR="00E94FC8" w:rsidRDefault="00E94FC8" w:rsidP="00541D0E">
      <w:r>
        <w:separator/>
      </w:r>
    </w:p>
  </w:endnote>
  <w:endnote w:type="continuationSeparator" w:id="0">
    <w:p w14:paraId="618F806D" w14:textId="77777777" w:rsidR="00E94FC8" w:rsidRDefault="00E94FC8" w:rsidP="00541D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B941355" w14:textId="77777777" w:rsidR="00E94FC8" w:rsidRDefault="00E94FC8" w:rsidP="00541D0E">
      <w:r>
        <w:separator/>
      </w:r>
    </w:p>
  </w:footnote>
  <w:footnote w:type="continuationSeparator" w:id="0">
    <w:p w14:paraId="38C20DD5" w14:textId="77777777" w:rsidR="00E94FC8" w:rsidRDefault="00E94FC8" w:rsidP="00541D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61301DE"/>
    <w:multiLevelType w:val="hybridMultilevel"/>
    <w:tmpl w:val="BDCA83F2"/>
    <w:lvl w:ilvl="0" w:tplc="3E5238DC">
      <w:start w:val="2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E805148"/>
    <w:multiLevelType w:val="hybridMultilevel"/>
    <w:tmpl w:val="E9ECA4D6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AD41D7F"/>
    <w:multiLevelType w:val="hybridMultilevel"/>
    <w:tmpl w:val="10F291F0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6"/>
  </w:num>
  <w:num w:numId="18">
    <w:abstractNumId w:val="13"/>
  </w:num>
  <w:num w:numId="19">
    <w:abstractNumId w:val="25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</w:num>
  <w:num w:numId="24">
    <w:abstractNumId w:val="19"/>
  </w:num>
  <w:num w:numId="25">
    <w:abstractNumId w:val="27"/>
  </w:num>
  <w:num w:numId="26">
    <w:abstractNumId w:val="10"/>
  </w:num>
  <w:num w:numId="27">
    <w:abstractNumId w:val="20"/>
  </w:num>
  <w:num w:numId="28">
    <w:abstractNumId w:val="12"/>
  </w:num>
  <w:num w:numId="29">
    <w:abstractNumId w:val="18"/>
  </w:num>
  <w:num w:numId="3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7498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72C8"/>
    <w:rsid w:val="000F0008"/>
    <w:rsid w:val="000F1B96"/>
    <w:rsid w:val="000F2267"/>
    <w:rsid w:val="000F45CB"/>
    <w:rsid w:val="000F474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2AA2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577B5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485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5F2B"/>
    <w:rsid w:val="00296806"/>
    <w:rsid w:val="002974C3"/>
    <w:rsid w:val="002A14A3"/>
    <w:rsid w:val="002A289B"/>
    <w:rsid w:val="002A2A40"/>
    <w:rsid w:val="002A32F3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93D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27F8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6CD8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363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6FA0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0C4E"/>
    <w:rsid w:val="004F15B2"/>
    <w:rsid w:val="004F2BB4"/>
    <w:rsid w:val="004F308A"/>
    <w:rsid w:val="004F40A7"/>
    <w:rsid w:val="004F581C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D0E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3F9C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4780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DBC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54"/>
    <w:rsid w:val="006975FE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6F7506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89A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4237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44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5B9"/>
    <w:rsid w:val="009F4B63"/>
    <w:rsid w:val="009F583E"/>
    <w:rsid w:val="009F5E14"/>
    <w:rsid w:val="009F6801"/>
    <w:rsid w:val="00A02C08"/>
    <w:rsid w:val="00A04AB9"/>
    <w:rsid w:val="00A064AE"/>
    <w:rsid w:val="00A07E18"/>
    <w:rsid w:val="00A07E56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C6F2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8EB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8B2"/>
    <w:rsid w:val="00B8792A"/>
    <w:rsid w:val="00B87FA8"/>
    <w:rsid w:val="00B87FDA"/>
    <w:rsid w:val="00B900CF"/>
    <w:rsid w:val="00B91F3E"/>
    <w:rsid w:val="00B9499F"/>
    <w:rsid w:val="00B96992"/>
    <w:rsid w:val="00BA068D"/>
    <w:rsid w:val="00BA074D"/>
    <w:rsid w:val="00BA0F33"/>
    <w:rsid w:val="00BA2694"/>
    <w:rsid w:val="00BA28B1"/>
    <w:rsid w:val="00BA2D8C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57A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231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4934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0EA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50F"/>
    <w:rsid w:val="00D72773"/>
    <w:rsid w:val="00D73F06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2FD1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6E8A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1066"/>
    <w:rsid w:val="00DF2A8D"/>
    <w:rsid w:val="00DF3703"/>
    <w:rsid w:val="00DF5841"/>
    <w:rsid w:val="00DF586F"/>
    <w:rsid w:val="00DF6355"/>
    <w:rsid w:val="00DF656A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AB1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FC8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619581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5B52D1-A9A3-41EA-B24A-6D54FC66C7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3</Words>
  <Characters>337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8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20-08-20T14:23:00Z</cp:lastPrinted>
  <dcterms:created xsi:type="dcterms:W3CDTF">2021-01-04T16:01:00Z</dcterms:created>
  <dcterms:modified xsi:type="dcterms:W3CDTF">2021-01-04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